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849A8F" w14:textId="4FF24A2F" w:rsidR="003E55DA" w:rsidRDefault="00985858" w:rsidP="003E55DA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7216" behindDoc="0" locked="0" layoutInCell="1" allowOverlap="1" wp14:anchorId="01ACA234" wp14:editId="35E49631">
                <wp:simplePos x="0" y="0"/>
                <wp:positionH relativeFrom="column">
                  <wp:posOffset>245660</wp:posOffset>
                </wp:positionH>
                <wp:positionV relativeFrom="paragraph">
                  <wp:posOffset>2156346</wp:posOffset>
                </wp:positionV>
                <wp:extent cx="4733925" cy="559558"/>
                <wp:effectExtent l="0" t="0" r="9525" b="0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3925" cy="55955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6F9E83" w14:textId="7BEE6275" w:rsidR="003E55DA" w:rsidRPr="00C6256E" w:rsidRDefault="00985858" w:rsidP="003E55DA">
                            <w:pPr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C6256E">
                              <w:rPr>
                                <w:b/>
                                <w:color w:val="0070C0"/>
                                <w:sz w:val="56"/>
                                <w:szCs w:val="56"/>
                              </w:rPr>
                              <w:t xml:space="preserve">Surface area and Volume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ACA234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19.35pt;margin-top:169.8pt;width:372.75pt;height:44.05pt;z-index: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" stroked="f">
                <v:textbox>
                  <w:txbxContent>
                    <w:p w14:paraId="0A6F9E83" w14:textId="7BEE6275" w:rsidR="003E55DA" w:rsidRPr="00C6256E" w:rsidRDefault="00985858" w:rsidP="003E55DA">
                      <w:pPr>
                        <w:rPr>
                          <w:b/>
                          <w:color w:val="0070C0"/>
                          <w:sz w:val="56"/>
                          <w:szCs w:val="56"/>
                        </w:rPr>
                      </w:pPr>
                      <w:r w:rsidRPr="00C6256E">
                        <w:rPr>
                          <w:b/>
                          <w:color w:val="0070C0"/>
                          <w:sz w:val="56"/>
                          <w:szCs w:val="56"/>
                        </w:rPr>
                        <w:t xml:space="preserve">Surface area and Volume </w:t>
                      </w:r>
                    </w:p>
                  </w:txbxContent>
                </v:textbox>
              </v:shape>
            </w:pict>
          </mc:Fallback>
        </mc:AlternateContent>
      </w:r>
      <w:r w:rsidR="000B314F" w:rsidRPr="00A57A83">
        <w:rPr>
          <w:rFonts w:ascii="Calibri" w:eastAsia="Calibri" w:hAnsi="Calibri" w:cs="Times New Roman"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7A78416" wp14:editId="1D14D4B4">
                <wp:simplePos x="0" y="0"/>
                <wp:positionH relativeFrom="column">
                  <wp:posOffset>245660</wp:posOffset>
                </wp:positionH>
                <wp:positionV relativeFrom="paragraph">
                  <wp:posOffset>2988860</wp:posOffset>
                </wp:positionV>
                <wp:extent cx="3330053" cy="368489"/>
                <wp:effectExtent l="0" t="0" r="3810" b="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0053" cy="3684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80ADC2" w14:textId="77777777" w:rsidR="000B314F" w:rsidRPr="00A57A83" w:rsidRDefault="000B314F" w:rsidP="000B314F">
                            <w:pPr>
                              <w:rPr>
                                <w:b/>
                                <w:color w:val="000000" w:themeColor="text1"/>
                                <w:sz w:val="44"/>
                                <w:szCs w:val="46"/>
                              </w:rPr>
                            </w:pPr>
                            <w:r w:rsidRPr="00A57A83">
                              <w:rPr>
                                <w:b/>
                                <w:color w:val="000000" w:themeColor="text1"/>
                                <w:sz w:val="44"/>
                                <w:szCs w:val="46"/>
                              </w:rPr>
                              <w:t>Foundation ti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A78416" id="Text Box 13" o:spid="_x0000_s1027" type="#_x0000_t202" style="position:absolute;margin-left:19.35pt;margin-top:235.35pt;width:262.2pt;height:29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" stroked="f">
                <v:textbox>
                  <w:txbxContent>
                    <w:p w14:paraId="4180ADC2" w14:textId="77777777" w:rsidR="000B314F" w:rsidRPr="00A57A83" w:rsidRDefault="000B314F" w:rsidP="000B314F">
                      <w:pPr>
                        <w:rPr>
                          <w:b/>
                          <w:color w:val="000000" w:themeColor="text1"/>
                          <w:sz w:val="44"/>
                          <w:szCs w:val="46"/>
                        </w:rPr>
                      </w:pPr>
                      <w:r w:rsidRPr="00A57A83">
                        <w:rPr>
                          <w:b/>
                          <w:color w:val="000000" w:themeColor="text1"/>
                          <w:sz w:val="44"/>
                          <w:szCs w:val="46"/>
                        </w:rPr>
                        <w:t>Foundation tier</w:t>
                      </w:r>
                    </w:p>
                  </w:txbxContent>
                </v:textbox>
              </v:shape>
            </w:pict>
          </mc:Fallback>
        </mc:AlternateContent>
      </w:r>
      <w:r w:rsidR="003E55DA">
        <w:rPr>
          <w:noProof/>
          <w:lang w:eastAsia="en-GB"/>
        </w:rPr>
        <w:drawing>
          <wp:inline distT="0" distB="0" distL="0" distR="0" wp14:anchorId="6EECB884" wp14:editId="381F8F5E">
            <wp:extent cx="5841242" cy="4407291"/>
            <wp:effectExtent l="0" t="0" r="7620" b="0"/>
            <wp:docPr id="8" name="Picture 8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539" cy="4412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A21D0" w14:textId="77777777" w:rsidR="003E55DA" w:rsidRDefault="003E55DA" w:rsidP="003E55DA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structions</w:t>
      </w:r>
    </w:p>
    <w:p w14:paraId="595FF570" w14:textId="3A735159" w:rsidR="003E55DA" w:rsidRDefault="003E55DA" w:rsidP="003E55DA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7728" behindDoc="0" locked="0" layoutInCell="1" allowOverlap="1" wp14:anchorId="56D74CD4" wp14:editId="07A3C2F6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</w:t>
      </w:r>
    </w:p>
    <w:p w14:paraId="5157B176" w14:textId="2657D812" w:rsidR="003E55DA" w:rsidRDefault="003E55DA" w:rsidP="003E55DA">
      <w:pPr>
        <w:pStyle w:val="MediumGrid1-Accent22"/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58752" behindDoc="0" locked="0" layoutInCell="1" allowOverlap="1" wp14:anchorId="1CAB33BE" wp14:editId="307B1110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>centre number and candidate number.</w:t>
      </w:r>
    </w:p>
    <w:p w14:paraId="2C3FEBA9" w14:textId="77777777" w:rsidR="003E55DA" w:rsidRDefault="003E55DA" w:rsidP="003E55DA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</w:t>
      </w:r>
    </w:p>
    <w:p w14:paraId="2B408C89" w14:textId="77777777" w:rsidR="003E55DA" w:rsidRDefault="003E55DA" w:rsidP="003E55DA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Answer the questions in the spaces provided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there may be more space than you need.</w:t>
      </w:r>
    </w:p>
    <w:p w14:paraId="665C2AF3" w14:textId="77777777" w:rsidR="003E55DA" w:rsidRDefault="003E55DA" w:rsidP="003E55DA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.</w:t>
      </w:r>
    </w:p>
    <w:p w14:paraId="78E89B8B" w14:textId="77777777" w:rsidR="003E55DA" w:rsidRDefault="003E55DA" w:rsidP="003E55DA">
      <w:pPr>
        <w:numPr>
          <w:ilvl w:val="0"/>
          <w:numId w:val="1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Diagrams are </w:t>
      </w:r>
      <w:r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. </w:t>
      </w:r>
    </w:p>
    <w:p w14:paraId="0EA41996" w14:textId="77777777" w:rsidR="003E55DA" w:rsidRDefault="003E55DA" w:rsidP="003E55DA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If your calculator does not have a </w:t>
      </w:r>
      <w:r>
        <w:rPr>
          <w:rFonts w:ascii="Times New Roman" w:hAnsi="Times New Roman"/>
          <w:i/>
        </w:rPr>
        <w:t>π</w:t>
      </w:r>
      <w:r>
        <w:rPr>
          <w:rFonts w:ascii="Arial" w:hAnsi="Arial" w:cs="Arial"/>
        </w:rPr>
        <w:t xml:space="preserve"> button, take the value of </w:t>
      </w:r>
      <w:r>
        <w:rPr>
          <w:rFonts w:ascii="Times New Roman" w:hAnsi="Times New Roman"/>
          <w:i/>
          <w:sz w:val="32"/>
          <w:szCs w:val="32"/>
        </w:rPr>
        <w:t>π</w:t>
      </w:r>
      <w:r>
        <w:rPr>
          <w:rFonts w:ascii="Arial" w:hAnsi="Arial" w:cs="Arial"/>
        </w:rPr>
        <w:t xml:space="preserve"> to be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3.142 </w:t>
      </w:r>
    </w:p>
    <w:p w14:paraId="48764D28" w14:textId="77777777" w:rsidR="003E55DA" w:rsidRDefault="003E55DA" w:rsidP="003E55DA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>
        <w:rPr>
          <w:rFonts w:ascii="Arial" w:hAnsi="Arial" w:cs="Arial"/>
        </w:rPr>
        <w:t>unless the question instructs otherwise.</w:t>
      </w:r>
    </w:p>
    <w:p w14:paraId="7D7AE42D" w14:textId="77777777" w:rsidR="003E55DA" w:rsidRDefault="003E55DA" w:rsidP="003E55DA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6E907AB8" w14:textId="77777777" w:rsidR="003E55DA" w:rsidRDefault="003E55DA" w:rsidP="003E55DA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Information</w:t>
      </w:r>
    </w:p>
    <w:p w14:paraId="37C0E619" w14:textId="6676A4FE" w:rsidR="003E55DA" w:rsidRDefault="003E55DA" w:rsidP="003E55DA">
      <w:pPr>
        <w:pStyle w:val="ColorfulList-Accent11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</w:t>
      </w:r>
      <w:r w:rsidR="00E363A4">
        <w:rPr>
          <w:rFonts w:ascii="Arial" w:hAnsi="Arial" w:cs="Arial"/>
          <w:b/>
          <w:bCs/>
        </w:rPr>
        <w:t>41</w:t>
      </w:r>
      <w:r>
        <w:rPr>
          <w:rFonts w:ascii="Arial" w:hAnsi="Arial" w:cs="Arial"/>
        </w:rPr>
        <w:t xml:space="preserve">. There are </w:t>
      </w:r>
      <w:r w:rsidR="00E363A4">
        <w:rPr>
          <w:rFonts w:ascii="Arial" w:hAnsi="Arial" w:cs="Arial"/>
          <w:b/>
        </w:rPr>
        <w:t>9</w:t>
      </w:r>
      <w:bookmarkStart w:id="0" w:name="_GoBack"/>
      <w:bookmarkEnd w:id="0"/>
      <w:r>
        <w:rPr>
          <w:rFonts w:ascii="Arial" w:hAnsi="Arial" w:cs="Arial"/>
        </w:rPr>
        <w:t xml:space="preserve"> questions.</w:t>
      </w:r>
    </w:p>
    <w:p w14:paraId="7E480D4B" w14:textId="77777777" w:rsidR="003E55DA" w:rsidRDefault="003E55DA" w:rsidP="003E55DA">
      <w:pPr>
        <w:pStyle w:val="ColorfulList-Accent11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Questions have been arranged in an ascending order of mean difficulty, as found by all students in the June 2017–November 2019 examinations.</w:t>
      </w:r>
    </w:p>
    <w:p w14:paraId="2D32E9A3" w14:textId="77777777" w:rsidR="003E55DA" w:rsidRDefault="003E55DA" w:rsidP="003E55DA">
      <w:pPr>
        <w:pStyle w:val="MediumGrid1-Accent22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</w:r>
      <w:r>
        <w:rPr>
          <w:rFonts w:ascii="Arial" w:hAnsi="Arial" w:cs="Arial"/>
          <w:i/>
        </w:rPr>
        <w:t>– use this as a guide as to how much time to spend on each question.</w:t>
      </w:r>
    </w:p>
    <w:p w14:paraId="1539E191" w14:textId="77777777" w:rsidR="003E55DA" w:rsidRDefault="003E55DA" w:rsidP="003E55DA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rPr>
          <w:rFonts w:ascii="Arial" w:hAnsi="Arial" w:cs="Arial"/>
        </w:rPr>
      </w:pPr>
    </w:p>
    <w:p w14:paraId="688F38DC" w14:textId="77777777" w:rsidR="003E55DA" w:rsidRDefault="003E55DA" w:rsidP="003E55DA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Advice</w:t>
      </w:r>
    </w:p>
    <w:p w14:paraId="5985512C" w14:textId="77777777" w:rsidR="003E55DA" w:rsidRDefault="003E55DA" w:rsidP="003E55D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Read each question carefully before you start to answer it.</w:t>
      </w:r>
    </w:p>
    <w:p w14:paraId="6A87EB7C" w14:textId="77777777" w:rsidR="003E55DA" w:rsidRDefault="003E55DA" w:rsidP="003E55D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7B61E077" w14:textId="77777777" w:rsidR="003E55DA" w:rsidRDefault="003E55DA" w:rsidP="003E55D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Try to answer every question.</w:t>
      </w:r>
    </w:p>
    <w:p w14:paraId="74ED2F10" w14:textId="77777777" w:rsidR="003E55DA" w:rsidRDefault="003E55DA" w:rsidP="003E55DA">
      <w:pPr>
        <w:pStyle w:val="MediumGrid1-Accent22"/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Arial" w:hAnsi="Arial" w:cs="Arial"/>
        </w:rPr>
        <w:t>Check your answers if you have time at the end.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598EB372" w14:textId="6A0EEC49" w:rsidR="0005671D" w:rsidRDefault="00503A1D" w:rsidP="0005671D">
      <w:pPr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05671D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5671D" w:rsidRPr="0027767E">
        <w:rPr>
          <w:rFonts w:ascii="Times New Roman" w:hAnsi="Times New Roman"/>
          <w:sz w:val="24"/>
          <w:szCs w:val="24"/>
          <w:lang w:eastAsia="en-GB"/>
        </w:rPr>
        <w:t>Here is a 3-D shape.</w:t>
      </w:r>
    </w:p>
    <w:p w14:paraId="528708C2" w14:textId="77777777" w:rsidR="0005671D" w:rsidRPr="0027767E" w:rsidRDefault="0005671D" w:rsidP="0005671D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305A30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BA9E8C0" wp14:editId="5052EF28">
            <wp:extent cx="2809875" cy="14382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7ED58" w14:textId="77777777" w:rsidR="0005671D" w:rsidRPr="0027767E" w:rsidRDefault="0005671D" w:rsidP="000567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F7C32">
        <w:rPr>
          <w:rFonts w:ascii="Times New Roman" w:hAnsi="Times New Roman"/>
          <w:sz w:val="24"/>
          <w:szCs w:val="24"/>
          <w:lang w:eastAsia="en-GB"/>
        </w:rPr>
        <w:t>(</w:t>
      </w:r>
      <w:r w:rsidRPr="00CF7C32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F7C32">
        <w:rPr>
          <w:rFonts w:ascii="Times New Roman" w:hAnsi="Times New Roman"/>
          <w:sz w:val="24"/>
          <w:szCs w:val="24"/>
          <w:lang w:eastAsia="en-GB"/>
        </w:rPr>
        <w:t>)</w:t>
      </w:r>
      <w:r w:rsidRPr="00CF7C32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27767E">
        <w:rPr>
          <w:rFonts w:ascii="Times New Roman" w:hAnsi="Times New Roman"/>
          <w:sz w:val="24"/>
          <w:szCs w:val="24"/>
          <w:lang w:eastAsia="en-GB"/>
        </w:rPr>
        <w:t>Write down the name of this 3-D shape.</w:t>
      </w:r>
    </w:p>
    <w:p w14:paraId="2B090DE8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6734F5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674CE8" w14:textId="77777777" w:rsidR="0005671D" w:rsidRPr="0027767E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1CFE3913" w14:textId="77777777" w:rsidR="0005671D" w:rsidRPr="0027767E" w:rsidRDefault="0005671D" w:rsidP="000567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5FE04ABE" w14:textId="77777777" w:rsidR="0005671D" w:rsidRPr="0027767E" w:rsidRDefault="0005671D" w:rsidP="000567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F7C32">
        <w:rPr>
          <w:rFonts w:ascii="Times New Roman" w:hAnsi="Times New Roman"/>
          <w:sz w:val="24"/>
          <w:szCs w:val="24"/>
          <w:lang w:eastAsia="en-GB"/>
        </w:rPr>
        <w:t>(</w:t>
      </w:r>
      <w:r w:rsidRPr="00CF7C32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F7C32">
        <w:rPr>
          <w:rFonts w:ascii="Times New Roman" w:hAnsi="Times New Roman"/>
          <w:sz w:val="24"/>
          <w:szCs w:val="24"/>
          <w:lang w:eastAsia="en-GB"/>
        </w:rPr>
        <w:t>)</w:t>
      </w:r>
      <w:r w:rsidRPr="00CF7C32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27767E">
        <w:rPr>
          <w:rFonts w:ascii="Times New Roman" w:hAnsi="Times New Roman"/>
          <w:sz w:val="24"/>
          <w:szCs w:val="24"/>
          <w:lang w:eastAsia="en-GB"/>
        </w:rPr>
        <w:t>Write down the number of edges of this 3-D shape.</w:t>
      </w:r>
    </w:p>
    <w:p w14:paraId="3AA047BF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ED335E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D873D6" w14:textId="77777777" w:rsidR="0005671D" w:rsidRPr="0027767E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51E0DF03" w14:textId="77777777" w:rsidR="0005671D" w:rsidRPr="0027767E" w:rsidRDefault="0005671D" w:rsidP="000567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3AD8631C" w14:textId="5DE9CCD4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401850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03A1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7767E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)</w:t>
      </w:r>
    </w:p>
    <w:p w14:paraId="1A5F0E07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59CB9E3" w14:textId="77777777" w:rsidR="00503A1D" w:rsidRDefault="00503A1D" w:rsidP="0005671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D23AB2" w14:textId="77777777" w:rsidR="00F51BEA" w:rsidRDefault="00F51BE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33C666F" w14:textId="037E56BD" w:rsidR="0005671D" w:rsidRPr="00F56579" w:rsidRDefault="0005671D" w:rsidP="0005671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A container is in the shape of a cuboid.</w:t>
      </w:r>
    </w:p>
    <w:p w14:paraId="3F326752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BB29B12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</w:p>
    <w:p w14:paraId="5DF3C9B2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312BFC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5BEBA0F4" wp14:editId="798A9E68">
            <wp:extent cx="2857500" cy="19240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8D886E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0CB7CAD7" w14:textId="77777777" w:rsidR="0005671D" w:rsidRPr="00F56579" w:rsidRDefault="0005671D" w:rsidP="0005671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container is </w:t>
      </w:r>
      <w:r w:rsidRPr="000B6FAC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 w14:anchorId="3525B9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32.75pt" o:ole="">
            <v:imagedata r:id="rId11" o:title=""/>
          </v:shape>
          <o:OLEObject Type="Embed" ProgID="Equation.DSMT4" ShapeID="_x0000_i1025" DrawAspect="Content" ObjectID="_1660036079" r:id="rId12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full of water.</w:t>
      </w:r>
    </w:p>
    <w:p w14:paraId="01ED5CB9" w14:textId="77777777" w:rsidR="0005671D" w:rsidRPr="00F56579" w:rsidRDefault="0005671D" w:rsidP="0005671D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A cup holds 275 m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l </w:t>
      </w:r>
      <w:r w:rsidRPr="00F56579">
        <w:rPr>
          <w:rFonts w:ascii="Times New Roman" w:hAnsi="Times New Roman"/>
          <w:sz w:val="24"/>
          <w:szCs w:val="24"/>
          <w:lang w:eastAsia="en-GB"/>
        </w:rPr>
        <w:t>of water.</w:t>
      </w:r>
    </w:p>
    <w:p w14:paraId="0A0AC4AE" w14:textId="77777777" w:rsidR="0005671D" w:rsidRPr="00F56579" w:rsidRDefault="0005671D" w:rsidP="0005671D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hat is the greatest number of cups that can be completely filled with water from the container?</w:t>
      </w:r>
    </w:p>
    <w:p w14:paraId="5A2805C7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728776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0C3A52A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A41A4B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918783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088561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F1BD72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FD84C5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5DB68EA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548956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F258827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E506D4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43B181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FD8E70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4E19CF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40D9BE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EE02B4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EA5B1A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AB5D8A0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4451CF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034A52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46D047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5B11F3F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085EAC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24BB76" w14:textId="77777777" w:rsidR="0005671D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386294" w14:textId="77777777" w:rsidR="0005671D" w:rsidRPr="00F56579" w:rsidRDefault="0005671D" w:rsidP="0005671D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592A90E5" w14:textId="32E67252" w:rsidR="0005671D" w:rsidRPr="00F56579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2 is 4 marks)</w:t>
      </w:r>
    </w:p>
    <w:p w14:paraId="510585D2" w14:textId="77777777" w:rsidR="0005671D" w:rsidRPr="00F56579" w:rsidRDefault="0005671D" w:rsidP="000567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C029147" w14:textId="77777777" w:rsidR="00FA5B0F" w:rsidRDefault="00FA5B0F" w:rsidP="0005671D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8E5C948" w14:textId="53F9FD86" w:rsidR="0005671D" w:rsidRPr="00DC5386" w:rsidRDefault="00503A1D" w:rsidP="0005671D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05671D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5671D" w:rsidRPr="00DC5386">
        <w:rPr>
          <w:rFonts w:ascii="Times New Roman" w:hAnsi="Times New Roman"/>
          <w:sz w:val="24"/>
          <w:szCs w:val="24"/>
          <w:lang w:eastAsia="en-GB"/>
        </w:rPr>
        <w:t>Chloe has a van.</w:t>
      </w:r>
    </w:p>
    <w:p w14:paraId="2267BFED" w14:textId="77777777" w:rsidR="0005671D" w:rsidRPr="00DC5386" w:rsidRDefault="0005671D" w:rsidP="000567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She is going to use the van to deliver boxes.</w:t>
      </w:r>
    </w:p>
    <w:p w14:paraId="013AA8D0" w14:textId="77777777" w:rsidR="0005671D" w:rsidRPr="00DC5386" w:rsidRDefault="0005671D" w:rsidP="0005671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Each box is a cuboid, 40 cm by 30 cm by 35 cm.</w:t>
      </w:r>
    </w:p>
    <w:p w14:paraId="426AF281" w14:textId="77777777" w:rsidR="0005671D" w:rsidRDefault="0005671D" w:rsidP="0005671D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F50E2D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770E56D6" wp14:editId="7C26435A">
            <wp:extent cx="1181100" cy="7524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E60886" w14:textId="77777777" w:rsidR="0005671D" w:rsidRDefault="0005671D" w:rsidP="000567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62E1AA76" w14:textId="77777777" w:rsidR="0005671D" w:rsidRPr="00DC5386" w:rsidRDefault="0005671D" w:rsidP="0005671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space for boxes in the van has</w:t>
      </w:r>
    </w:p>
    <w:p w14:paraId="06554A09" w14:textId="77777777" w:rsidR="0005671D" w:rsidRPr="00DC5386" w:rsidRDefault="0005671D" w:rsidP="0005671D">
      <w:pPr>
        <w:autoSpaceDE w:val="0"/>
        <w:autoSpaceDN w:val="0"/>
        <w:adjustRightInd w:val="0"/>
        <w:ind w:firstLine="3544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maximum length 2.4 m</w:t>
      </w:r>
    </w:p>
    <w:p w14:paraId="1105F498" w14:textId="77777777" w:rsidR="0005671D" w:rsidRPr="00DC5386" w:rsidRDefault="0005671D" w:rsidP="0005671D">
      <w:pPr>
        <w:autoSpaceDE w:val="0"/>
        <w:autoSpaceDN w:val="0"/>
        <w:adjustRightInd w:val="0"/>
        <w:ind w:firstLine="3544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maximum width 1.5 m</w:t>
      </w:r>
    </w:p>
    <w:p w14:paraId="2C851CF9" w14:textId="77777777" w:rsidR="0005671D" w:rsidRPr="00DC5386" w:rsidRDefault="0005671D" w:rsidP="0005671D">
      <w:pPr>
        <w:autoSpaceDE w:val="0"/>
        <w:autoSpaceDN w:val="0"/>
        <w:adjustRightInd w:val="0"/>
        <w:spacing w:line="360" w:lineRule="auto"/>
        <w:ind w:firstLine="3544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maximum height 1.4 m</w:t>
      </w:r>
    </w:p>
    <w:p w14:paraId="09B54750" w14:textId="77777777" w:rsidR="0005671D" w:rsidRPr="00DC5386" w:rsidRDefault="0005671D" w:rsidP="000567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space for boxes is empty.</w:t>
      </w:r>
    </w:p>
    <w:p w14:paraId="0A7D8D26" w14:textId="77777777" w:rsidR="0005671D" w:rsidRPr="00DC5386" w:rsidRDefault="0005671D" w:rsidP="0005671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Chloe wants to put as many boxes as possible into the van.</w:t>
      </w:r>
    </w:p>
    <w:p w14:paraId="0D9CB06B" w14:textId="77777777" w:rsidR="0005671D" w:rsidRPr="00DC5386" w:rsidRDefault="0005671D" w:rsidP="000567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She can put 3 boxes into the van in one minute.</w:t>
      </w:r>
    </w:p>
    <w:p w14:paraId="4F28A288" w14:textId="77777777" w:rsidR="0005671D" w:rsidRPr="00DC5386" w:rsidRDefault="0005671D" w:rsidP="0005671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Assume that the space for boxes is in the shape of a cuboid.</w:t>
      </w:r>
    </w:p>
    <w:p w14:paraId="64F014F2" w14:textId="77777777" w:rsidR="0005671D" w:rsidRPr="00DC5386" w:rsidRDefault="0005671D" w:rsidP="000567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Work out how many minutes it should take Chloe to put as many boxes as possible</w:t>
      </w:r>
    </w:p>
    <w:p w14:paraId="69606413" w14:textId="77777777" w:rsidR="0005671D" w:rsidRPr="00DC5386" w:rsidRDefault="0005671D" w:rsidP="0005671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into the van.</w:t>
      </w:r>
    </w:p>
    <w:p w14:paraId="31EC16C7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329D05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72D8B3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F04AC7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71A8F5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6B91BA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2C2546D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42DBADB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966348E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FB12FD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1440DC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30926AA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11D3395" w14:textId="77777777" w:rsidR="0005671D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509D36" w14:textId="77777777" w:rsidR="0005671D" w:rsidRPr="00DC5386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 minutes</w:t>
      </w:r>
    </w:p>
    <w:p w14:paraId="47AC28C3" w14:textId="77777777" w:rsidR="0005671D" w:rsidRPr="00DC5386" w:rsidRDefault="0005671D" w:rsidP="000567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4)</w:t>
      </w:r>
    </w:p>
    <w:p w14:paraId="32A49C54" w14:textId="77777777" w:rsidR="0005671D" w:rsidRPr="00DC5386" w:rsidRDefault="0005671D" w:rsidP="0005671D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The space for boxes might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not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DC5386">
        <w:rPr>
          <w:rFonts w:ascii="Times New Roman" w:hAnsi="Times New Roman"/>
          <w:sz w:val="24"/>
          <w:szCs w:val="24"/>
          <w:lang w:eastAsia="en-GB"/>
        </w:rPr>
        <w:t>be in the shape of a cuboid.</w:t>
      </w:r>
    </w:p>
    <w:p w14:paraId="700E1409" w14:textId="77777777" w:rsidR="0005671D" w:rsidRPr="00DC5386" w:rsidRDefault="0005671D" w:rsidP="000567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Explain how this could affect the time it would take Chloe to put as many boxes as</w:t>
      </w:r>
    </w:p>
    <w:p w14:paraId="67238F15" w14:textId="77777777" w:rsidR="0005671D" w:rsidRPr="00DC5386" w:rsidRDefault="0005671D" w:rsidP="0005671D">
      <w:pPr>
        <w:tabs>
          <w:tab w:val="left" w:pos="426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possible into the van.</w:t>
      </w:r>
    </w:p>
    <w:p w14:paraId="5A351588" w14:textId="56A87734" w:rsidR="0005671D" w:rsidRPr="00DC5386" w:rsidRDefault="0005671D" w:rsidP="0005671D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187FABE" w14:textId="7C0759DC" w:rsidR="0005671D" w:rsidRPr="00DC5386" w:rsidRDefault="0005671D" w:rsidP="000567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</w:t>
      </w:r>
    </w:p>
    <w:p w14:paraId="250B555F" w14:textId="798C1234" w:rsidR="0005671D" w:rsidRDefault="0005671D" w:rsidP="00EC549C">
      <w:pPr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4B8EC7B6" w14:textId="387FE0D0" w:rsidR="00FA5B0F" w:rsidRPr="00F56579" w:rsidRDefault="00FA5B0F" w:rsidP="00FA5B0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3 is </w:t>
      </w:r>
      <w:r w:rsidR="00EC549C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14:paraId="3F907EAA" w14:textId="401F52B7" w:rsidR="002977BC" w:rsidRDefault="00FA5B0F" w:rsidP="00FA5B0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CB50ED3" w14:textId="77777777" w:rsidR="002977BC" w:rsidRDefault="002977BC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C5D7735" w14:textId="6334233A" w:rsidR="003B4D4F" w:rsidRPr="0051502F" w:rsidRDefault="009C778F" w:rsidP="002977BC">
      <w:pPr>
        <w:ind w:hanging="54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 wp14:anchorId="19C495B5" wp14:editId="1D214146">
            <wp:simplePos x="0" y="0"/>
            <wp:positionH relativeFrom="column">
              <wp:posOffset>-699135</wp:posOffset>
            </wp:positionH>
            <wp:positionV relativeFrom="paragraph">
              <wp:posOffset>32348</wp:posOffset>
            </wp:positionV>
            <wp:extent cx="266400" cy="475200"/>
            <wp:effectExtent l="0" t="0" r="635" b="127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A1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503A1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B4D4F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ere is a solid square-based pyramid, </w:t>
      </w:r>
      <w:r w:rsidR="003B4D4F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VABCD</w:t>
      </w:r>
      <w:r w:rsidR="003B4D4F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08B30798" w14:textId="77777777" w:rsidR="003B4D4F" w:rsidRDefault="003B4D4F" w:rsidP="003B4D4F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51502F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61ADF4A6" wp14:editId="698F6915">
            <wp:extent cx="3000375" cy="30480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715CE" w14:textId="77777777" w:rsidR="003B4D4F" w:rsidRPr="00946185" w:rsidRDefault="003B4D4F" w:rsidP="003B4D4F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base of the pyramid is a square of side 6 cm.</w:t>
      </w:r>
    </w:p>
    <w:p w14:paraId="774C5387" w14:textId="77777777" w:rsidR="003B4D4F" w:rsidRPr="00946185" w:rsidRDefault="003B4D4F" w:rsidP="003B4D4F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height of the pyramid is 4 cm.</w:t>
      </w:r>
    </w:p>
    <w:p w14:paraId="462D5E20" w14:textId="77777777" w:rsidR="003B4D4F" w:rsidRPr="0051502F" w:rsidRDefault="003B4D4F" w:rsidP="003B4D4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the midpoint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VM</w:t>
      </w: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= 5 cm.</w:t>
      </w:r>
    </w:p>
    <w:p w14:paraId="5580C3AC" w14:textId="77777777" w:rsidR="003B4D4F" w:rsidRDefault="003B4D4F" w:rsidP="003B4D4F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Draw an accurate front elevation of the pyramid from the direction of the arrow.</w:t>
      </w:r>
    </w:p>
    <w:p w14:paraId="625923AD" w14:textId="3C2294AF" w:rsidR="003B4D4F" w:rsidRPr="001274D7" w:rsidRDefault="003B4D4F" w:rsidP="00F51BEA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1502F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3DBF303B" wp14:editId="6AAA2CF6">
            <wp:extent cx="5038725" cy="4305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430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10BA97D7" w14:textId="77777777" w:rsidR="003B4D4F" w:rsidRPr="00946185" w:rsidRDefault="003B4D4F" w:rsidP="003B4D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total surface area of the pyramid.</w:t>
      </w:r>
    </w:p>
    <w:p w14:paraId="615FCD79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35A87E7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31C86CE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86C572A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F58C74B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BE24457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2648B02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635978F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103F588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FEF3F2B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8572984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2E07F14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977D8BC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5C2A687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77B47C3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F7CB896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EC24DE7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F3350B1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EAB4B81" w14:textId="77777777" w:rsidR="003B4D4F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C7C45FD" w14:textId="77777777" w:rsidR="003B4D4F" w:rsidRPr="00946185" w:rsidRDefault="003B4D4F" w:rsidP="003B4D4F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2695E89B" w14:textId="77777777" w:rsidR="003B4D4F" w:rsidRPr="001274D7" w:rsidRDefault="003B4D4F" w:rsidP="003B4D4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14:paraId="0E5FE06A" w14:textId="21913764" w:rsidR="003B4D4F" w:rsidRDefault="003B4D4F" w:rsidP="003B4D4F">
      <w:pPr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503A1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30B6E227" w14:textId="77777777" w:rsidR="003B4D4F" w:rsidRPr="00F56579" w:rsidRDefault="003B4D4F" w:rsidP="003B4D4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6CCD6EBC" w14:textId="77777777" w:rsidR="00F51BEA" w:rsidRDefault="00F51BEA" w:rsidP="00C213E3">
      <w:pPr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14:paraId="3A83CF45" w14:textId="77777777" w:rsidR="00F51BEA" w:rsidRDefault="00F51BE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204C6DB6" w14:textId="201E03C8" w:rsidR="00C213E3" w:rsidRDefault="00503A1D" w:rsidP="00C213E3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5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C213E3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C213E3"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is a triangular prism.</w:t>
      </w:r>
    </w:p>
    <w:p w14:paraId="2F1995E4" w14:textId="77777777" w:rsidR="00C213E3" w:rsidRDefault="00C213E3" w:rsidP="00C213E3">
      <w:pPr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43C5B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62457C56" wp14:editId="1EBFC796">
            <wp:extent cx="3019425" cy="24669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981D34" w14:textId="77777777" w:rsidR="00C213E3" w:rsidRDefault="00C213E3" w:rsidP="00C213E3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DA51167" w14:textId="77777777" w:rsidR="00C213E3" w:rsidRPr="00946185" w:rsidRDefault="00C213E3" w:rsidP="00C213E3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volume of the prism.</w:t>
      </w:r>
    </w:p>
    <w:p w14:paraId="4099A17E" w14:textId="77777777" w:rsidR="00C213E3" w:rsidRPr="00946185" w:rsidRDefault="00C213E3" w:rsidP="00C213E3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14:paraId="60D52907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C93CB9B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CF6DFE2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5F7D491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FA29512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B3D9794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4ECB98B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896ECDB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1093B7D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A3C1184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D78A608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88659C5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52EC4BE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E3E6F42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C3F26B2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DBC4DD6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C02D60B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3DA52E5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9AAC813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7CA532C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7E5A9C2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AE4B19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83CCD5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055DD8C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921195A" w14:textId="77777777" w:rsidR="00C213E3" w:rsidRDefault="00C213E3" w:rsidP="00C213E3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5D67533" w14:textId="77777777" w:rsidR="00C213E3" w:rsidRPr="00946185" w:rsidRDefault="00C213E3" w:rsidP="00C213E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 cm</w:t>
      </w:r>
      <w:r w:rsidRPr="00B43C5B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14:paraId="7F5B07C1" w14:textId="6416D244" w:rsidR="00C213E3" w:rsidRDefault="00C213E3" w:rsidP="00C213E3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503A1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1638B836" w14:textId="77777777" w:rsidR="00C213E3" w:rsidRPr="00F56579" w:rsidRDefault="00C213E3" w:rsidP="00C213E3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1745DEDC" w14:textId="77777777" w:rsidR="00F51BEA" w:rsidRDefault="00F51BEA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E910BE2" w14:textId="6DB36C12" w:rsidR="00503A1D" w:rsidRPr="00034B6C" w:rsidRDefault="00503A1D" w:rsidP="00503A1D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The diagram shows a cube of side length 2 cm.</w:t>
      </w:r>
    </w:p>
    <w:p w14:paraId="7D81CFD0" w14:textId="77777777" w:rsidR="00503A1D" w:rsidRDefault="00503A1D" w:rsidP="00503A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80E6249" w14:textId="77777777" w:rsidR="00503A1D" w:rsidRDefault="00503A1D" w:rsidP="00503A1D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C77FC3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30D524D7" wp14:editId="7BF30F3D">
            <wp:extent cx="1190625" cy="981075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DD70F2" w14:textId="77777777" w:rsidR="00503A1D" w:rsidRDefault="00503A1D" w:rsidP="00503A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C42D970" w14:textId="77777777" w:rsidR="00503A1D" w:rsidRPr="00034B6C" w:rsidRDefault="00503A1D" w:rsidP="00503A1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Vera says,</w:t>
      </w:r>
    </w:p>
    <w:p w14:paraId="2B9CA29D" w14:textId="77777777" w:rsidR="00503A1D" w:rsidRPr="00034B6C" w:rsidRDefault="00503A1D" w:rsidP="00503A1D">
      <w:pPr>
        <w:autoSpaceDE w:val="0"/>
        <w:autoSpaceDN w:val="0"/>
        <w:adjustRightInd w:val="0"/>
        <w:spacing w:line="360" w:lineRule="auto"/>
        <w:ind w:firstLine="1134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“The volume of any solid made with 6 of these cubes is 48 cm³ ”</w:t>
      </w:r>
    </w:p>
    <w:p w14:paraId="33171D81" w14:textId="77777777" w:rsidR="00503A1D" w:rsidRPr="00034B6C" w:rsidRDefault="00503A1D" w:rsidP="00503A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Is Vera correct?</w:t>
      </w:r>
    </w:p>
    <w:p w14:paraId="18D3A7BF" w14:textId="77777777" w:rsidR="00503A1D" w:rsidRDefault="00503A1D" w:rsidP="00503A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You must show your working.</w:t>
      </w:r>
    </w:p>
    <w:p w14:paraId="0AD7019D" w14:textId="77777777" w:rsidR="00503A1D" w:rsidRPr="00034B6C" w:rsidRDefault="00503A1D" w:rsidP="00503A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</w:p>
    <w:p w14:paraId="7565927D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4B1B6ED" w14:textId="77777777" w:rsidR="00503A1D" w:rsidRPr="00034B6C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C38321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78A6B72" w14:textId="77777777" w:rsidR="00503A1D" w:rsidRPr="00034B6C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48C1D2" w14:textId="77777777" w:rsidR="00503A1D" w:rsidRPr="00034B6C" w:rsidRDefault="00503A1D" w:rsidP="00503A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76403AC0" w14:textId="77777777" w:rsidR="00503A1D" w:rsidRPr="00034B6C" w:rsidRDefault="00503A1D" w:rsidP="00503A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i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Draw a cuboid that can be made with 6 of these cubes.</w:t>
      </w:r>
    </w:p>
    <w:p w14:paraId="191AD110" w14:textId="77777777" w:rsidR="00503A1D" w:rsidRPr="00034B6C" w:rsidRDefault="00503A1D" w:rsidP="00503A1D">
      <w:pPr>
        <w:autoSpaceDE w:val="0"/>
        <w:autoSpaceDN w:val="0"/>
        <w:adjustRightInd w:val="0"/>
        <w:ind w:firstLine="851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rite the dimensions of the cuboid on your diagram.</w:t>
      </w:r>
    </w:p>
    <w:p w14:paraId="34D30949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F181162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95FAA99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620B327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F85DDE0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D9D93C6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13ACBA7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7A38C67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84E10E1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5EA49D3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81F0570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9204EBC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7797336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945D4A1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6FB018D" w14:textId="77777777" w:rsidR="00503A1D" w:rsidRPr="00034B6C" w:rsidRDefault="00503A1D" w:rsidP="00503A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267748A1" w14:textId="77777777" w:rsidR="00503A1D" w:rsidRPr="00034B6C" w:rsidRDefault="00503A1D" w:rsidP="00503A1D">
      <w:pPr>
        <w:tabs>
          <w:tab w:val="left" w:pos="851"/>
        </w:tabs>
        <w:autoSpaceDE w:val="0"/>
        <w:autoSpaceDN w:val="0"/>
        <w:adjustRightInd w:val="0"/>
        <w:ind w:firstLine="425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sz w:val="24"/>
          <w:szCs w:val="24"/>
          <w:lang w:eastAsia="en-GB"/>
        </w:rPr>
        <w:t>ii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Work out the surface area of your cuboid.</w:t>
      </w:r>
    </w:p>
    <w:p w14:paraId="492A0A20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CD34BF5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115EA26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C455E6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72024D5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31E13C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F9A9D2E" w14:textId="77777777" w:rsidR="00503A1D" w:rsidRPr="00034B6C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cm</w:t>
      </w:r>
      <w:r w:rsidRPr="00D43682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398CB425" w14:textId="77777777" w:rsidR="00503A1D" w:rsidRPr="00034B6C" w:rsidRDefault="00503A1D" w:rsidP="00503A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65E7BF63" w14:textId="4ED795D3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6A631E7" w14:textId="77777777" w:rsidR="00503A1D" w:rsidRPr="00034B6C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5DD4F52" w14:textId="77777777" w:rsidR="00C213E3" w:rsidRDefault="00C213E3" w:rsidP="00C213E3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14:paraId="519AC595" w14:textId="1FD1DD7E" w:rsidR="00503A1D" w:rsidRPr="00DC5386" w:rsidRDefault="009C778F" w:rsidP="00503A1D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2848" behindDoc="0" locked="0" layoutInCell="1" allowOverlap="1" wp14:anchorId="512AF40D" wp14:editId="0F6DDAB2">
            <wp:simplePos x="0" y="0"/>
            <wp:positionH relativeFrom="column">
              <wp:posOffset>-676275</wp:posOffset>
            </wp:positionH>
            <wp:positionV relativeFrom="paragraph">
              <wp:posOffset>-135853</wp:posOffset>
            </wp:positionV>
            <wp:extent cx="266400" cy="475200"/>
            <wp:effectExtent l="0" t="0" r="635" b="127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3A1D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503A1D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03A1D" w:rsidRPr="00DC5386">
        <w:rPr>
          <w:rFonts w:ascii="Times New Roman" w:hAnsi="Times New Roman"/>
          <w:sz w:val="24"/>
          <w:szCs w:val="24"/>
          <w:lang w:eastAsia="en-GB"/>
        </w:rPr>
        <w:t>The total surface area of a cube is 294 cm</w:t>
      </w:r>
      <w:r w:rsidR="00503A1D" w:rsidRPr="00AA3C13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503A1D" w:rsidRPr="00DC5386">
        <w:rPr>
          <w:rFonts w:ascii="Times New Roman" w:hAnsi="Times New Roman"/>
          <w:sz w:val="24"/>
          <w:szCs w:val="24"/>
          <w:lang w:eastAsia="en-GB"/>
        </w:rPr>
        <w:t>.</w:t>
      </w:r>
    </w:p>
    <w:p w14:paraId="399AD2F9" w14:textId="77777777" w:rsidR="00503A1D" w:rsidRPr="00DC5386" w:rsidRDefault="00503A1D" w:rsidP="00503A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Work out the volume of the cube.</w:t>
      </w:r>
    </w:p>
    <w:p w14:paraId="039C7F3D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CA0667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645C95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409EB0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D14A89F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C9597C8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1EC9A17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CE0344D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04366E8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CFB2B6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07E78D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D4AFABE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08221CA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B572943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9D6B1E0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72C39A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C6D3FE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BBFAA71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FA6B7E" w14:textId="77777777" w:rsidR="00503A1D" w:rsidRPr="00DC5386" w:rsidRDefault="00503A1D" w:rsidP="00503A1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 cm</w:t>
      </w:r>
      <w:r w:rsidRPr="00AA3C13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6BFAB4AF" w14:textId="4D8D4231" w:rsidR="00503A1D" w:rsidRPr="00DC5386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0BF29DB5" w14:textId="77777777" w:rsidR="00503A1D" w:rsidRPr="00E03C40" w:rsidRDefault="00503A1D" w:rsidP="00C212D1">
      <w:pPr>
        <w:autoSpaceDE w:val="0"/>
        <w:autoSpaceDN w:val="0"/>
        <w:adjustRightInd w:val="0"/>
        <w:rPr>
          <w:rFonts w:ascii="Times New Roman" w:hAnsi="Times New Roman"/>
          <w:b/>
          <w:bCs/>
          <w:color w:val="FF0000"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485C4BD6" w14:textId="77777777" w:rsidR="00503A1D" w:rsidRDefault="00503A1D" w:rsidP="00503A1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14:paraId="4074751B" w14:textId="77777777" w:rsidR="00F51BEA" w:rsidRDefault="00F51BEA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7598CD3E" w14:textId="6E835C2F" w:rsidR="00503A1D" w:rsidRPr="00FD66E9" w:rsidRDefault="00503A1D" w:rsidP="00503A1D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The diagram shows a cube and a cuboid.</w:t>
      </w:r>
    </w:p>
    <w:p w14:paraId="0206AEFA" w14:textId="77777777" w:rsidR="00503A1D" w:rsidRDefault="00503A1D" w:rsidP="00503A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5734C37" w14:textId="77777777" w:rsidR="00503A1D" w:rsidRDefault="00503A1D" w:rsidP="00503A1D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6081202A" wp14:editId="54BBD1D5">
            <wp:extent cx="3132000" cy="933337"/>
            <wp:effectExtent l="0" t="0" r="0" b="6985"/>
            <wp:docPr id="2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000" cy="933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3FB7F1" w14:textId="77777777" w:rsidR="00503A1D" w:rsidRDefault="00503A1D" w:rsidP="00503A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E8080D9" w14:textId="77777777" w:rsidR="00503A1D" w:rsidRPr="00FD66E9" w:rsidRDefault="00503A1D" w:rsidP="00503A1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he total surface area of the cube is equal to the total surface area of the cuboid.</w:t>
      </w:r>
    </w:p>
    <w:p w14:paraId="22DBFF0B" w14:textId="77777777" w:rsidR="00503A1D" w:rsidRPr="00FD66E9" w:rsidRDefault="00503A1D" w:rsidP="00503A1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Janet says,</w:t>
      </w:r>
    </w:p>
    <w:p w14:paraId="6CD4065C" w14:textId="77777777" w:rsidR="00503A1D" w:rsidRPr="00FD66E9" w:rsidRDefault="00503A1D" w:rsidP="00503A1D">
      <w:pPr>
        <w:autoSpaceDE w:val="0"/>
        <w:autoSpaceDN w:val="0"/>
        <w:adjustRightInd w:val="0"/>
        <w:spacing w:line="360" w:lineRule="auto"/>
        <w:ind w:firstLine="1276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“The volume of the cube is equal to the volume of the cuboid.”</w:t>
      </w:r>
    </w:p>
    <w:p w14:paraId="1D04EE8F" w14:textId="77777777" w:rsidR="00503A1D" w:rsidRPr="00FD66E9" w:rsidRDefault="00503A1D" w:rsidP="00503A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Is Janet correct?</w:t>
      </w:r>
    </w:p>
    <w:p w14:paraId="6140B698" w14:textId="77777777" w:rsidR="00503A1D" w:rsidRPr="00FD66E9" w:rsidRDefault="00503A1D" w:rsidP="00503A1D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You must show how you get your answer.</w:t>
      </w:r>
    </w:p>
    <w:p w14:paraId="0AA9CC79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996AD14" w14:textId="77777777" w:rsidR="00503A1D" w:rsidRPr="00F56579" w:rsidRDefault="00503A1D" w:rsidP="00503A1D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47AC331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49EEA12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F868204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636A63F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994B414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8CD1A0A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F6CC301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A81E13E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3AAE63C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E4F560E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4A50AC9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A9BA799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079659C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C3BE106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034645E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4FB4509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69450C5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EB81FD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FE69A61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CBD626B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8755AEA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92DBE1D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AE34928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C7A6F93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01757E9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A9442B7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4D01B62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EB748DF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8738B92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3BE43EB" w14:textId="77777777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5406D15" w14:textId="6238541D" w:rsidR="00503A1D" w:rsidRDefault="00503A1D" w:rsidP="00503A1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153FAE6D" w14:textId="77777777" w:rsidR="002977BC" w:rsidRDefault="002977BC" w:rsidP="002977BC">
      <w:pPr>
        <w:pBdr>
          <w:bottom w:val="single" w:sz="4" w:space="1" w:color="auto"/>
        </w:pBd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1F7F523" w14:textId="47134B96" w:rsidR="002977BC" w:rsidRDefault="002977BC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6BFC7C67" w14:textId="68A33CC9" w:rsidR="008F1988" w:rsidRPr="002A6B8D" w:rsidRDefault="008F1988" w:rsidP="008F1988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6944" behindDoc="0" locked="0" layoutInCell="1" allowOverlap="1" wp14:anchorId="305B8A8B" wp14:editId="4B38D4BB">
            <wp:simplePos x="0" y="0"/>
            <wp:positionH relativeFrom="column">
              <wp:posOffset>-700644</wp:posOffset>
            </wp:positionH>
            <wp:positionV relativeFrom="paragraph">
              <wp:posOffset>-118342</wp:posOffset>
            </wp:positionV>
            <wp:extent cx="266400" cy="475200"/>
            <wp:effectExtent l="0" t="0" r="635" b="127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63A4">
        <w:rPr>
          <w:rFonts w:ascii="Times New Roman" w:hAnsi="Times New Roman" w:cs="Times New Roman"/>
          <w:b/>
          <w:bCs/>
          <w:sz w:val="24"/>
          <w:szCs w:val="24"/>
        </w:rPr>
        <w:t>9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A6B8D">
        <w:rPr>
          <w:rFonts w:ascii="Times New Roman" w:hAnsi="Times New Roman" w:cs="Times New Roman"/>
          <w:sz w:val="24"/>
          <w:szCs w:val="24"/>
        </w:rPr>
        <w:t>The diagram shows a fish tank in the shape of a cuboid.</w:t>
      </w:r>
    </w:p>
    <w:p w14:paraId="503D7BD8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1C4F432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16A3513" wp14:editId="12830547">
            <wp:extent cx="3187065" cy="2290445"/>
            <wp:effectExtent l="0" t="0" r="0" b="0"/>
            <wp:docPr id="1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065" cy="229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D8FD20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E73A219" w14:textId="77777777" w:rsidR="008F1988" w:rsidRPr="002A6B8D" w:rsidRDefault="008F1988" w:rsidP="008F1988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The dimensions of the tank are 50 cm by 32 cm by 20 cm.</w:t>
      </w:r>
    </w:p>
    <w:p w14:paraId="251E5B05" w14:textId="77777777" w:rsidR="008F1988" w:rsidRPr="002A6B8D" w:rsidRDefault="008F1988" w:rsidP="008F1988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The tank is </w:t>
      </w:r>
      <w:r w:rsidRPr="00D639A1">
        <w:rPr>
          <w:rFonts w:ascii="Times New Roman" w:hAnsi="Times New Roman" w:cs="Times New Roman"/>
          <w:position w:val="-24"/>
          <w:sz w:val="24"/>
          <w:szCs w:val="24"/>
        </w:rPr>
        <w:object w:dxaOrig="240" w:dyaOrig="660" w14:anchorId="1B782A53">
          <v:shape id="_x0000_i1026" type="#_x0000_t75" style="width:12.15pt;height:32.75pt" o:ole="">
            <v:imagedata r:id="rId21" o:title=""/>
          </v:shape>
          <o:OLEObject Type="Embed" ProgID="Equation.DSMT4" ShapeID="_x0000_i1026" DrawAspect="Content" ObjectID="_1660036080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6B8D">
        <w:rPr>
          <w:rFonts w:ascii="Times New Roman" w:hAnsi="Times New Roman" w:cs="Times New Roman"/>
          <w:sz w:val="24"/>
          <w:szCs w:val="24"/>
        </w:rPr>
        <w:t>full of water and sand.</w:t>
      </w:r>
    </w:p>
    <w:p w14:paraId="1896A2AA" w14:textId="77777777" w:rsidR="008F1988" w:rsidRPr="002A6B8D" w:rsidRDefault="008F1988" w:rsidP="008F1988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The ratio of the volume of water to the volume of sand is 5 : 1</w:t>
      </w:r>
    </w:p>
    <w:p w14:paraId="65EB110C" w14:textId="77777777" w:rsidR="008F1988" w:rsidRPr="002A6B8D" w:rsidRDefault="008F1988" w:rsidP="008F198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Work out the number of litres of water in the tank.</w:t>
      </w:r>
    </w:p>
    <w:p w14:paraId="05F9E988" w14:textId="77777777" w:rsidR="008F1988" w:rsidRPr="002A6B8D" w:rsidRDefault="008F1988" w:rsidP="008F198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You must show all your working.</w:t>
      </w:r>
    </w:p>
    <w:p w14:paraId="5F80B6A9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7EC4A55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EC9005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5DF44D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371D16A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07BA620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2A0F292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F853B9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B097BC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B9AB43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EC0A5E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E56C0F8" w14:textId="0D5FE27A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802BAD" w14:textId="77777777" w:rsidR="00E363A4" w:rsidRDefault="00E363A4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35B7A6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D30EB6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E80076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667182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1D8372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488E59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89AF52" w14:textId="77777777" w:rsidR="008F1988" w:rsidRDefault="008F1988" w:rsidP="008F198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179F19" w14:textId="77777777" w:rsidR="008F1988" w:rsidRPr="002A6B8D" w:rsidRDefault="008F1988" w:rsidP="008F198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  <w:r w:rsidRPr="002A6B8D">
        <w:rPr>
          <w:rFonts w:ascii="Times New Roman" w:hAnsi="Times New Roman" w:cs="Times New Roman"/>
          <w:sz w:val="24"/>
          <w:szCs w:val="24"/>
        </w:rPr>
        <w:t>litres</w:t>
      </w:r>
    </w:p>
    <w:p w14:paraId="785AEA07" w14:textId="2B0F8BE6" w:rsidR="00E363A4" w:rsidRDefault="008F1988" w:rsidP="00E363A4">
      <w:pPr>
        <w:pBdr>
          <w:bottom w:val="single" w:sz="4" w:space="1" w:color="auto"/>
        </w:pBd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E363A4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5 marks</w:t>
      </w:r>
      <w:r w:rsidR="00E363A4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68EE566" w14:textId="77777777" w:rsidR="00E363A4" w:rsidRDefault="00E363A4" w:rsidP="00E363A4">
      <w:pPr>
        <w:pBdr>
          <w:bottom w:val="single" w:sz="4" w:space="1" w:color="auto"/>
        </w:pBd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05F419E" w14:textId="1FCE00F4" w:rsidR="00C6256E" w:rsidRDefault="00597E20" w:rsidP="00E363A4">
      <w:pPr>
        <w:pStyle w:val="Style1"/>
      </w:pPr>
      <w:r w:rsidRPr="00C07D5D">
        <w:rPr>
          <w:noProof/>
          <w:lang w:eastAsia="en-GB"/>
        </w:rPr>
        <mc:AlternateContent>
          <mc:Choice Requires="wps">
            <w:drawing>
              <wp:anchor distT="4294967294" distB="4294967294" distL="114300" distR="114300" simplePos="0" relativeHeight="251664896" behindDoc="0" locked="0" layoutInCell="1" allowOverlap="1" wp14:anchorId="3D0759D9" wp14:editId="240A9445">
                <wp:simplePos x="0" y="0"/>
                <wp:positionH relativeFrom="column">
                  <wp:posOffset>0</wp:posOffset>
                </wp:positionH>
                <wp:positionV relativeFrom="paragraph">
                  <wp:posOffset>54165</wp:posOffset>
                </wp:positionV>
                <wp:extent cx="5718412" cy="0"/>
                <wp:effectExtent l="0" t="19050" r="34925" b="1905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18412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8BE629" id="Straight Connector 14" o:spid="_x0000_s1026" style="position:absolute;z-index:2516648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4.25pt" to="450.25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55BF89DB" w14:textId="42E247BD" w:rsidR="00B73A10" w:rsidRDefault="00204AA8" w:rsidP="00DD0E86">
      <w:pPr>
        <w:pStyle w:val="Style1"/>
      </w:pPr>
      <w:r w:rsidRPr="00C212D1">
        <w:t xml:space="preserve">TOTAL MARKS FOR PAPER: </w:t>
      </w:r>
      <w:r w:rsidR="00E363A4">
        <w:t>41</w:t>
      </w:r>
    </w:p>
    <w:p w14:paraId="69F9A64A" w14:textId="77777777" w:rsidR="00C6256E" w:rsidRPr="00C212D1" w:rsidRDefault="00C6256E" w:rsidP="00DD0E86">
      <w:pPr>
        <w:pStyle w:val="Style1"/>
      </w:pPr>
    </w:p>
    <w:sectPr w:rsidR="00C6256E" w:rsidRPr="00C212D1" w:rsidSect="006571CB">
      <w:headerReference w:type="default" r:id="rId23"/>
      <w:footerReference w:type="default" r:id="rId24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901503" w14:textId="77777777" w:rsidR="00256F68" w:rsidRDefault="00256F68" w:rsidP="00175BBA">
      <w:r>
        <w:separator/>
      </w:r>
    </w:p>
  </w:endnote>
  <w:endnote w:type="continuationSeparator" w:id="0">
    <w:p w14:paraId="6A28128B" w14:textId="77777777" w:rsidR="00256F68" w:rsidRDefault="00256F68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3FFB14" w14:textId="77777777" w:rsidR="00256F68" w:rsidRDefault="00256F68" w:rsidP="00175BBA">
      <w:r>
        <w:separator/>
      </w:r>
    </w:p>
  </w:footnote>
  <w:footnote w:type="continuationSeparator" w:id="0">
    <w:p w14:paraId="3DF83572" w14:textId="77777777" w:rsidR="00256F68" w:rsidRDefault="00256F68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26A7D45A" w:rsidR="00EC44AB" w:rsidRPr="00EC44AB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 xml:space="preserve">1MA1 </w:t>
    </w:r>
    <w:r w:rsidR="003E55DA">
      <w:rPr>
        <w:rFonts w:ascii="Times New Roman" w:hAnsi="Times New Roman"/>
        <w:b/>
        <w:bCs/>
        <w:sz w:val="24"/>
        <w:szCs w:val="24"/>
      </w:rPr>
      <w:t>Foundation themed</w:t>
    </w:r>
    <w:r>
      <w:rPr>
        <w:rFonts w:ascii="Times New Roman" w:hAnsi="Times New Roman"/>
        <w:b/>
        <w:bCs/>
        <w:sz w:val="24"/>
        <w:szCs w:val="24"/>
      </w:rPr>
      <w:t xml:space="preserve"> papers: </w:t>
    </w:r>
    <w:r w:rsidR="00342A1E">
      <w:rPr>
        <w:rFonts w:ascii="Times New Roman" w:hAnsi="Times New Roman"/>
        <w:b/>
        <w:bCs/>
        <w:sz w:val="24"/>
        <w:szCs w:val="24"/>
      </w:rPr>
      <w:t>Surface area and volum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6632B9"/>
    <w:multiLevelType w:val="hybridMultilevel"/>
    <w:tmpl w:val="4664CF4C"/>
    <w:lvl w:ilvl="0" w:tplc="0DCA702A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5671D"/>
    <w:rsid w:val="00057B00"/>
    <w:rsid w:val="00057BD1"/>
    <w:rsid w:val="000810E8"/>
    <w:rsid w:val="00084232"/>
    <w:rsid w:val="000971DD"/>
    <w:rsid w:val="000A54BF"/>
    <w:rsid w:val="000B314F"/>
    <w:rsid w:val="000C343B"/>
    <w:rsid w:val="000E6956"/>
    <w:rsid w:val="000F4A4E"/>
    <w:rsid w:val="000F4EF5"/>
    <w:rsid w:val="001030FC"/>
    <w:rsid w:val="00104E35"/>
    <w:rsid w:val="00120AC1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F60"/>
    <w:rsid w:val="001E5989"/>
    <w:rsid w:val="0020371A"/>
    <w:rsid w:val="00204AA8"/>
    <w:rsid w:val="00222221"/>
    <w:rsid w:val="002565AE"/>
    <w:rsid w:val="00256F68"/>
    <w:rsid w:val="002809F3"/>
    <w:rsid w:val="002977BC"/>
    <w:rsid w:val="002A12FA"/>
    <w:rsid w:val="002A2E5C"/>
    <w:rsid w:val="002B6A35"/>
    <w:rsid w:val="002D64C7"/>
    <w:rsid w:val="003034F9"/>
    <w:rsid w:val="00324619"/>
    <w:rsid w:val="00330798"/>
    <w:rsid w:val="003377BB"/>
    <w:rsid w:val="00342A1E"/>
    <w:rsid w:val="00343318"/>
    <w:rsid w:val="00345029"/>
    <w:rsid w:val="0037116D"/>
    <w:rsid w:val="00395D60"/>
    <w:rsid w:val="003B4D4F"/>
    <w:rsid w:val="003C10A5"/>
    <w:rsid w:val="003E55DA"/>
    <w:rsid w:val="00405147"/>
    <w:rsid w:val="004054AB"/>
    <w:rsid w:val="00414093"/>
    <w:rsid w:val="004538A5"/>
    <w:rsid w:val="004574F4"/>
    <w:rsid w:val="004A1220"/>
    <w:rsid w:val="004B0AB9"/>
    <w:rsid w:val="004E1A95"/>
    <w:rsid w:val="00503A1D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97E20"/>
    <w:rsid w:val="005A3C6A"/>
    <w:rsid w:val="005A5462"/>
    <w:rsid w:val="005B347C"/>
    <w:rsid w:val="005E5A3C"/>
    <w:rsid w:val="00614D11"/>
    <w:rsid w:val="00615976"/>
    <w:rsid w:val="00624B01"/>
    <w:rsid w:val="00633511"/>
    <w:rsid w:val="00646725"/>
    <w:rsid w:val="00646DAB"/>
    <w:rsid w:val="00651689"/>
    <w:rsid w:val="006571CB"/>
    <w:rsid w:val="00663EFE"/>
    <w:rsid w:val="006836D3"/>
    <w:rsid w:val="00697D32"/>
    <w:rsid w:val="006B0B8D"/>
    <w:rsid w:val="006F55BF"/>
    <w:rsid w:val="006F5905"/>
    <w:rsid w:val="006F62CB"/>
    <w:rsid w:val="00723957"/>
    <w:rsid w:val="0072718D"/>
    <w:rsid w:val="0076210C"/>
    <w:rsid w:val="00787520"/>
    <w:rsid w:val="00797E94"/>
    <w:rsid w:val="007A336F"/>
    <w:rsid w:val="007A45C8"/>
    <w:rsid w:val="007D1500"/>
    <w:rsid w:val="007E6F22"/>
    <w:rsid w:val="00827782"/>
    <w:rsid w:val="00844161"/>
    <w:rsid w:val="008B7183"/>
    <w:rsid w:val="008C0A25"/>
    <w:rsid w:val="008E0D99"/>
    <w:rsid w:val="008E1CF2"/>
    <w:rsid w:val="008F1988"/>
    <w:rsid w:val="008F562D"/>
    <w:rsid w:val="0091296C"/>
    <w:rsid w:val="00920EBB"/>
    <w:rsid w:val="009425CE"/>
    <w:rsid w:val="009602D8"/>
    <w:rsid w:val="00985858"/>
    <w:rsid w:val="009A511D"/>
    <w:rsid w:val="009B3D82"/>
    <w:rsid w:val="009B71CF"/>
    <w:rsid w:val="009C778F"/>
    <w:rsid w:val="009E3F40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14DAC"/>
    <w:rsid w:val="00C21058"/>
    <w:rsid w:val="00C212D1"/>
    <w:rsid w:val="00C213E3"/>
    <w:rsid w:val="00C24AEF"/>
    <w:rsid w:val="00C373BC"/>
    <w:rsid w:val="00C45602"/>
    <w:rsid w:val="00C50AF5"/>
    <w:rsid w:val="00C6256E"/>
    <w:rsid w:val="00C84BA8"/>
    <w:rsid w:val="00C954DE"/>
    <w:rsid w:val="00CD2689"/>
    <w:rsid w:val="00CE0BB1"/>
    <w:rsid w:val="00CE5C1A"/>
    <w:rsid w:val="00D15E05"/>
    <w:rsid w:val="00D60A85"/>
    <w:rsid w:val="00D60D1A"/>
    <w:rsid w:val="00D74713"/>
    <w:rsid w:val="00D8497C"/>
    <w:rsid w:val="00D964DE"/>
    <w:rsid w:val="00DC26AF"/>
    <w:rsid w:val="00DD0E86"/>
    <w:rsid w:val="00DE0BCE"/>
    <w:rsid w:val="00DE31F7"/>
    <w:rsid w:val="00DF386C"/>
    <w:rsid w:val="00E0122D"/>
    <w:rsid w:val="00E133C7"/>
    <w:rsid w:val="00E3135D"/>
    <w:rsid w:val="00E31A1D"/>
    <w:rsid w:val="00E3358D"/>
    <w:rsid w:val="00E363A4"/>
    <w:rsid w:val="00E5293E"/>
    <w:rsid w:val="00E52D40"/>
    <w:rsid w:val="00E54EA1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C549C"/>
    <w:rsid w:val="00ED03CA"/>
    <w:rsid w:val="00ED39E1"/>
    <w:rsid w:val="00ED6321"/>
    <w:rsid w:val="00EE3D82"/>
    <w:rsid w:val="00EF7697"/>
    <w:rsid w:val="00F314E4"/>
    <w:rsid w:val="00F3473D"/>
    <w:rsid w:val="00F51BEA"/>
    <w:rsid w:val="00F962C1"/>
    <w:rsid w:val="00FA5B0F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3E55DA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3E55DA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Style1">
    <w:name w:val="Style1"/>
    <w:basedOn w:val="Normal"/>
    <w:qFormat/>
    <w:rsid w:val="00DD0E86"/>
    <w:pPr>
      <w:jc w:val="right"/>
    </w:pPr>
    <w:rPr>
      <w:rFonts w:ascii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0819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4.emf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header" Target="header1.xml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3</TotalTime>
  <Pages>11</Pages>
  <Words>848</Words>
  <Characters>483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45</cp:revision>
  <dcterms:created xsi:type="dcterms:W3CDTF">2019-10-18T05:47:00Z</dcterms:created>
  <dcterms:modified xsi:type="dcterms:W3CDTF">2020-08-27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